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  <p:sldMasterId id="2147483756" r:id="rId2"/>
  </p:sldMasterIdLst>
  <p:sldIdLst>
    <p:sldId id="271" r:id="rId3"/>
    <p:sldId id="273" r:id="rId4"/>
    <p:sldId id="257" r:id="rId5"/>
    <p:sldId id="258" r:id="rId6"/>
    <p:sldId id="259" r:id="rId7"/>
    <p:sldId id="260" r:id="rId8"/>
    <p:sldId id="261" r:id="rId9"/>
    <p:sldId id="274" r:id="rId10"/>
    <p:sldId id="262" r:id="rId11"/>
    <p:sldId id="278" r:id="rId12"/>
    <p:sldId id="279" r:id="rId13"/>
    <p:sldId id="263" r:id="rId14"/>
    <p:sldId id="275" r:id="rId15"/>
    <p:sldId id="277" r:id="rId16"/>
    <p:sldId id="276" r:id="rId17"/>
    <p:sldId id="280" r:id="rId18"/>
    <p:sldId id="264" r:id="rId19"/>
    <p:sldId id="272" r:id="rId2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2AC"/>
    <a:srgbClr val="005EA4"/>
    <a:srgbClr val="001F5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47" autoAdjust="0"/>
    <p:restoredTop sz="94660"/>
  </p:normalViewPr>
  <p:slideViewPr>
    <p:cSldViewPr>
      <p:cViewPr>
        <p:scale>
          <a:sx n="76" d="100"/>
          <a:sy n="76" d="100"/>
        </p:scale>
        <p:origin x="-1188" y="-34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38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2343150"/>
            <a:ext cx="6172200" cy="142077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3752492"/>
            <a:ext cx="6172200" cy="10287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50371" y="832948"/>
            <a:ext cx="1714500" cy="381000"/>
          </a:xfrm>
        </p:spPr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469" y="3088246"/>
            <a:ext cx="27432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4341114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3371850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3696527"/>
            <a:ext cx="609600" cy="388143"/>
          </a:xfrm>
        </p:spPr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467600" cy="365531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171700"/>
            <a:ext cx="6172200" cy="1540193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3757613"/>
            <a:ext cx="6172200" cy="10287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49006" y="830199"/>
            <a:ext cx="1714500" cy="381000"/>
          </a:xfrm>
        </p:spPr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656" y="3086100"/>
            <a:ext cx="27432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4343400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3359916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3696527"/>
            <a:ext cx="609600" cy="388143"/>
          </a:xfrm>
        </p:spPr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7543800" cy="85725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60520" y="2343150"/>
            <a:ext cx="473202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05740"/>
            <a:ext cx="1527048" cy="373761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05740"/>
            <a:ext cx="5638800" cy="4745736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38803" y="2343150"/>
            <a:ext cx="473202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51435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198596"/>
            <a:ext cx="1524000" cy="3717036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1676400" cy="4388644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05979"/>
            <a:ext cx="7467600" cy="85725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7467600" cy="365531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840980" y="763382"/>
            <a:ext cx="150876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DA9A48C6-E75C-4105-A2B7-68E27FC44A3D}" type="datetimeFigureOut">
              <a:rPr lang="en-US" smtClean="0"/>
              <a:pPr/>
              <a:t>8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7390236" y="2757210"/>
            <a:ext cx="24003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4300538"/>
            <a:ext cx="609600" cy="390906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4BB9349-4DF7-424E-9C8C-D207EA73E42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0.wmf"/><Relationship Id="rId10" Type="http://schemas.openxmlformats.org/officeDocument/2006/relationships/image" Target="../media/image28.wmf"/><Relationship Id="rId19" Type="http://schemas.openxmlformats.org/officeDocument/2006/relationships/image" Target="../media/image32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49450" y="817960"/>
          <a:ext cx="2820988" cy="5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817960"/>
                        <a:ext cx="2820988" cy="553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3"/>
          <p:cNvSpPr/>
          <p:nvPr/>
        </p:nvSpPr>
        <p:spPr>
          <a:xfrm>
            <a:off x="228601" y="114301"/>
            <a:ext cx="761999" cy="57149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2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24200" y="1600201"/>
          <a:ext cx="1295400" cy="576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0201"/>
                        <a:ext cx="1295400" cy="576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027364" y="2228851"/>
          <a:ext cx="2382837" cy="5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4" y="2228851"/>
                        <a:ext cx="2382837" cy="553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055938" y="2800351"/>
          <a:ext cx="1668463" cy="5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2800351"/>
                        <a:ext cx="1668463" cy="553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124200" y="3371851"/>
          <a:ext cx="1668462" cy="5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71851"/>
                        <a:ext cx="1668462" cy="553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394332" y="3428311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0" y="28575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819400" y="800100"/>
            <a:ext cx="838200" cy="62865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>
            <a:stCxn id="15" idx="5"/>
            <a:endCxn id="16" idx="0"/>
          </p:cNvCxnSpPr>
          <p:nvPr/>
        </p:nvCxnSpPr>
        <p:spPr>
          <a:xfrm rot="16200000" flipH="1">
            <a:off x="4083594" y="787942"/>
            <a:ext cx="206363" cy="13038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4419600" y="1543050"/>
            <a:ext cx="838200" cy="628650"/>
            <a:chOff x="4419600" y="2057400"/>
            <a:chExt cx="838200" cy="838200"/>
          </a:xfrm>
        </p:grpSpPr>
        <p:sp>
          <p:nvSpPr>
            <p:cNvPr id="16" name="Oval 15"/>
            <p:cNvSpPr/>
            <p:nvPr/>
          </p:nvSpPr>
          <p:spPr>
            <a:xfrm>
              <a:off x="4419600" y="2057400"/>
              <a:ext cx="838200" cy="838200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8615" name="Object 7"/>
            <p:cNvGraphicFramePr>
              <a:graphicFrameLocks noChangeAspect="1"/>
            </p:cNvGraphicFramePr>
            <p:nvPr/>
          </p:nvGraphicFramePr>
          <p:xfrm>
            <a:off x="4419600" y="2157413"/>
            <a:ext cx="592138" cy="738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33" name="Equation" r:id="rId12" imgW="253800" imgH="393480" progId="Equation.DSMT4">
                    <p:embed/>
                  </p:oleObj>
                </mc:Choice>
                <mc:Fallback>
                  <p:oleObj name="Equation" r:id="rId12" imgW="25380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2157413"/>
                          <a:ext cx="592138" cy="738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47971" y="742950"/>
          <a:ext cx="2741612" cy="5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971" y="742950"/>
                        <a:ext cx="2741612" cy="553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3157538" y="2457451"/>
          <a:ext cx="1947863" cy="5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2457451"/>
                        <a:ext cx="1947863" cy="553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3138488" y="2971800"/>
          <a:ext cx="2424112" cy="55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2971800"/>
                        <a:ext cx="2424112" cy="553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3141664" y="3543301"/>
          <a:ext cx="1430337" cy="5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4" y="3543301"/>
                        <a:ext cx="1430337" cy="553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2286000" y="4075510"/>
            <a:ext cx="2286000" cy="570773"/>
            <a:chOff x="1676400" y="5434013"/>
            <a:chExt cx="2286000" cy="761031"/>
          </a:xfrm>
        </p:grpSpPr>
        <p:graphicFrame>
          <p:nvGraphicFramePr>
            <p:cNvPr id="69639" name="Object 7"/>
            <p:cNvGraphicFramePr>
              <a:graphicFrameLocks noChangeAspect="1"/>
            </p:cNvGraphicFramePr>
            <p:nvPr/>
          </p:nvGraphicFramePr>
          <p:xfrm>
            <a:off x="2532063" y="5434013"/>
            <a:ext cx="1430337" cy="738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5" name="Equation" r:id="rId11" imgW="457200" imgH="393480" progId="Equation.DSMT4">
                    <p:embed/>
                  </p:oleObj>
                </mc:Choice>
                <mc:Fallback>
                  <p:oleObj name="Equation" r:id="rId11" imgW="45720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063" y="5434013"/>
                          <a:ext cx="1430337" cy="738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676400" y="5497417"/>
              <a:ext cx="1066800" cy="697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Oval 3"/>
          <p:cNvSpPr/>
          <p:nvPr/>
        </p:nvSpPr>
        <p:spPr>
          <a:xfrm>
            <a:off x="228601" y="114301"/>
            <a:ext cx="761999" cy="57149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2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48000" y="17145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2819400" y="685800"/>
            <a:ext cx="838200" cy="62865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886200" y="742950"/>
            <a:ext cx="838200" cy="62865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10000" y="1828800"/>
            <a:ext cx="838200" cy="62865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667000" y="1828800"/>
            <a:ext cx="838200" cy="62865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2286001" y="1828800"/>
            <a:ext cx="2149475" cy="577740"/>
            <a:chOff x="2286000" y="2514600"/>
            <a:chExt cx="2149475" cy="77032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2286000" y="2514600"/>
            <a:ext cx="476250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6" name="Equation" r:id="rId12" imgW="152280" imgH="393480" progId="Equation.DSMT4">
                    <p:embed/>
                  </p:oleObj>
                </mc:Choice>
                <mc:Fallback>
                  <p:oleObj name="Equation" r:id="rId12" imgW="15228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2514600"/>
                          <a:ext cx="476250" cy="738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0" name="Object 8"/>
            <p:cNvGraphicFramePr>
              <a:graphicFrameLocks noChangeAspect="1"/>
            </p:cNvGraphicFramePr>
            <p:nvPr/>
          </p:nvGraphicFramePr>
          <p:xfrm>
            <a:off x="2667000" y="2546732"/>
            <a:ext cx="793750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7" name="Equation" r:id="rId14" imgW="253800" imgH="393480" progId="Equation.DSMT4">
                    <p:embed/>
                  </p:oleObj>
                </mc:Choice>
                <mc:Fallback>
                  <p:oleObj name="Equation" r:id="rId14" imgW="253800" imgH="393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2546732"/>
                          <a:ext cx="793750" cy="738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1" name="Object 9"/>
            <p:cNvGraphicFramePr>
              <a:graphicFrameLocks noChangeAspect="1"/>
            </p:cNvGraphicFramePr>
            <p:nvPr/>
          </p:nvGraphicFramePr>
          <p:xfrm>
            <a:off x="4038600" y="2809875"/>
            <a:ext cx="39687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8" name="Equation" r:id="rId16" imgW="126720" imgH="126720" progId="Equation.DSMT4">
                    <p:embed/>
                  </p:oleObj>
                </mc:Choice>
                <mc:Fallback>
                  <p:oleObj name="Equation" r:id="rId16" imgW="126720" imgH="12672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2809875"/>
                          <a:ext cx="39687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2" name="Object 10"/>
            <p:cNvGraphicFramePr>
              <a:graphicFrameLocks noChangeAspect="1"/>
            </p:cNvGraphicFramePr>
            <p:nvPr/>
          </p:nvGraphicFramePr>
          <p:xfrm>
            <a:off x="3505200" y="2833688"/>
            <a:ext cx="396875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9" name="Equation" r:id="rId18" imgW="126720" imgH="114120" progId="Equation.DSMT4">
                    <p:embed/>
                  </p:oleObj>
                </mc:Choice>
                <mc:Fallback>
                  <p:oleObj name="Equation" r:id="rId18" imgW="126720" imgH="1141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2833688"/>
                          <a:ext cx="396875" cy="214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7" name="Straight Arrow Connector 26"/>
          <p:cNvCxnSpPr>
            <a:stCxn id="17" idx="4"/>
            <a:endCxn id="19" idx="0"/>
          </p:cNvCxnSpPr>
          <p:nvPr/>
        </p:nvCxnSpPr>
        <p:spPr>
          <a:xfrm rot="16200000" flipH="1">
            <a:off x="3476625" y="1076325"/>
            <a:ext cx="51435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8" idx="4"/>
            <a:endCxn id="20" idx="0"/>
          </p:cNvCxnSpPr>
          <p:nvPr/>
        </p:nvCxnSpPr>
        <p:spPr>
          <a:xfrm rot="5400000">
            <a:off x="3467100" y="990600"/>
            <a:ext cx="457200" cy="1219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-1905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endParaRPr lang="en-US" sz="28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13525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77795"/>
              </p:ext>
            </p:extLst>
          </p:nvPr>
        </p:nvGraphicFramePr>
        <p:xfrm>
          <a:off x="4648200" y="1809750"/>
          <a:ext cx="370236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3" imgW="1358310" imgH="393529" progId="Equation.DSMT4">
                  <p:embed/>
                </p:oleObj>
              </mc:Choice>
              <mc:Fallback>
                <p:oleObj name="Equation" r:id="rId3" imgW="1358310" imgH="39352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809750"/>
                        <a:ext cx="3702367" cy="804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498432"/>
              </p:ext>
            </p:extLst>
          </p:nvPr>
        </p:nvGraphicFramePr>
        <p:xfrm>
          <a:off x="4724400" y="2724150"/>
          <a:ext cx="4242054" cy="1638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5" imgW="1726920" imgH="888840" progId="Equation.DSMT4">
                  <p:embed/>
                </p:oleObj>
              </mc:Choice>
              <mc:Fallback>
                <p:oleObj name="Equation" r:id="rId5" imgW="1726920" imgH="8888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724150"/>
                        <a:ext cx="4242054" cy="1638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66800" y="57150"/>
            <a:ext cx="7391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Q, để tính tổng đại số ta có thể đổi chỗ các số hạng, đặt dấu ngoặc để nhóm các số hạng một cách tuỳ ý.</a:t>
            </a:r>
            <a:endParaRPr lang="en-US" sz="2800" i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971955"/>
              </p:ext>
            </p:extLst>
          </p:nvPr>
        </p:nvGraphicFramePr>
        <p:xfrm>
          <a:off x="381000" y="1809750"/>
          <a:ext cx="3962399" cy="85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7" imgW="1371600" imgH="393480" progId="Equation.DSMT4">
                  <p:embed/>
                </p:oleObj>
              </mc:Choice>
              <mc:Fallback>
                <p:oleObj name="Equation" r:id="rId7" imgW="137160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09750"/>
                        <a:ext cx="3962399" cy="851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98409"/>
              </p:ext>
            </p:extLst>
          </p:nvPr>
        </p:nvGraphicFramePr>
        <p:xfrm>
          <a:off x="381000" y="2724150"/>
          <a:ext cx="417115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9" imgW="1663560" imgH="850680" progId="Equation.DSMT4">
                  <p:embed/>
                </p:oleObj>
              </mc:Choice>
              <mc:Fallback>
                <p:oleObj name="Equation" r:id="rId9" imgW="1663560" imgH="8506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24150"/>
                        <a:ext cx="4171155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14300"/>
            <a:ext cx="28194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)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24200" y="179085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685801"/>
          <a:ext cx="5791200" cy="70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3" imgW="2641320" imgH="431640" progId="Equation.DSMT4">
                  <p:embed/>
                </p:oleObj>
              </mc:Choice>
              <mc:Fallback>
                <p:oleObj name="Equation" r:id="rId3" imgW="2641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85801"/>
                        <a:ext cx="5791200" cy="709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1572473"/>
            <a:ext cx="8686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76200" y="-5715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066800" y="57150"/>
          <a:ext cx="5791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name="Equation" r:id="rId3" imgW="2641320" imgH="431640" progId="Equation.DSMT4">
                  <p:embed/>
                </p:oleObj>
              </mc:Choice>
              <mc:Fallback>
                <p:oleObj name="Equation" r:id="rId3" imgW="2641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150"/>
                        <a:ext cx="57912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027495" y="710185"/>
          <a:ext cx="68500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Equation" r:id="rId5" imgW="3124080" imgH="431640" progId="Equation.DSMT4">
                  <p:embed/>
                </p:oleObj>
              </mc:Choice>
              <mc:Fallback>
                <p:oleObj name="Equation" r:id="rId5" imgW="31240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495" y="710185"/>
                        <a:ext cx="6850062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1066801" y="1410891"/>
          <a:ext cx="5513387" cy="64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Equation" r:id="rId7" imgW="2514600" imgH="393480" progId="Equation.DSMT4">
                  <p:embed/>
                </p:oleObj>
              </mc:Choice>
              <mc:Fallback>
                <p:oleObj name="Equation" r:id="rId7" imgW="2514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1" y="1410891"/>
                        <a:ext cx="5513387" cy="646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066800" y="1982391"/>
          <a:ext cx="2366962" cy="64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"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2391"/>
                        <a:ext cx="2366962" cy="646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066801" y="2611041"/>
          <a:ext cx="2255837" cy="64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Equation" r:id="rId11" imgW="1028520" imgH="393480" progId="Equation.DSMT4">
                  <p:embed/>
                </p:oleObj>
              </mc:Choice>
              <mc:Fallback>
                <p:oleObj name="Equation" r:id="rId11" imgW="10285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1" y="2611041"/>
                        <a:ext cx="2255837" cy="646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1066800" y="3125391"/>
          <a:ext cx="1252538" cy="64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Equation" r:id="rId13" imgW="571320" imgH="393480" progId="Equation.DSMT4">
                  <p:embed/>
                </p:oleObj>
              </mc:Choice>
              <mc:Fallback>
                <p:oleObj name="Equation" r:id="rId13" imgW="5713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5391"/>
                        <a:ext cx="1252538" cy="646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/>
          <p:cNvGraphicFramePr>
            <a:graphicFrameLocks noChangeAspect="1"/>
          </p:cNvGraphicFramePr>
          <p:nvPr/>
        </p:nvGraphicFramePr>
        <p:xfrm>
          <a:off x="1123950" y="3754041"/>
          <a:ext cx="1085850" cy="64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9" name="Equation" r:id="rId15" imgW="495000" imgH="393480" progId="Equation.DSMT4">
                  <p:embed/>
                </p:oleObj>
              </mc:Choice>
              <mc:Fallback>
                <p:oleObj name="Equation" r:id="rId15" imgW="4950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754041"/>
                        <a:ext cx="1085850" cy="646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047750" y="4286250"/>
            <a:ext cx="1924050" cy="646509"/>
            <a:chOff x="3124200" y="5691188"/>
            <a:chExt cx="1924050" cy="862012"/>
          </a:xfrm>
        </p:grpSpPr>
        <p:graphicFrame>
          <p:nvGraphicFramePr>
            <p:cNvPr id="67595" name="Object 11"/>
            <p:cNvGraphicFramePr>
              <a:graphicFrameLocks noChangeAspect="1"/>
            </p:cNvGraphicFramePr>
            <p:nvPr/>
          </p:nvGraphicFramePr>
          <p:xfrm>
            <a:off x="3962400" y="5691188"/>
            <a:ext cx="1085850" cy="862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0" name="Equation" r:id="rId17" imgW="495000" imgH="393480" progId="Equation.DSMT4">
                    <p:embed/>
                  </p:oleObj>
                </mc:Choice>
                <mc:Fallback>
                  <p:oleObj name="Equation" r:id="rId17" imgW="495000" imgH="393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5691188"/>
                          <a:ext cx="1085850" cy="862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3124200" y="5791200"/>
              <a:ext cx="1447800" cy="697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dirty="0" smtClean="0"/>
                <a:t> </a:t>
              </a:r>
              <a:endParaRPr lang="en-US" dirty="0"/>
            </a:p>
          </p:txBody>
        </p:sp>
      </p:grp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8800" y="1371600"/>
          <a:ext cx="467769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Equation" r:id="rId3" imgW="2197080" imgH="393480" progId="Equation.DSMT4">
                  <p:embed/>
                </p:oleObj>
              </mc:Choice>
              <mc:Fallback>
                <p:oleObj name="Equation" r:id="rId3" imgW="2197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4677697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835524" y="2000250"/>
          <a:ext cx="5555877" cy="66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Equation" r:id="rId5" imgW="2705040" imgH="431640" progId="Equation.DSMT4">
                  <p:embed/>
                </p:oleObj>
              </mc:Choice>
              <mc:Fallback>
                <p:oleObj name="Equation" r:id="rId5" imgW="27050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524" y="2000250"/>
                        <a:ext cx="5555877" cy="665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828800" y="3257550"/>
          <a:ext cx="191729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57550"/>
                        <a:ext cx="191729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828800" y="2686050"/>
          <a:ext cx="3866536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9" imgW="1815840" imgH="393480" progId="Equation.DSMT4">
                  <p:embed/>
                </p:oleObj>
              </mc:Choice>
              <mc:Fallback>
                <p:oleObj name="Equation" r:id="rId9" imgW="18158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86050"/>
                        <a:ext cx="3866536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07783"/>
              </p:ext>
            </p:extLst>
          </p:nvPr>
        </p:nvGraphicFramePr>
        <p:xfrm>
          <a:off x="1752600" y="666750"/>
          <a:ext cx="5791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11" imgW="2641320" imgH="431640" progId="Equation.DSMT4">
                  <p:embed/>
                </p:oleObj>
              </mc:Choice>
              <mc:Fallback>
                <p:oleObj name="Equation" r:id="rId11" imgW="26413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66750"/>
                        <a:ext cx="5791200" cy="709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8200" y="-1905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828800" y="3771900"/>
          <a:ext cx="958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13" imgW="495000" imgH="393480" progId="Equation.DSMT4">
                  <p:embed/>
                </p:oleObj>
              </mc:Choice>
              <mc:Fallback>
                <p:oleObj name="Equation" r:id="rId13" imgW="495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71900"/>
                        <a:ext cx="9588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958468" y="4286254"/>
            <a:ext cx="1797050" cy="572798"/>
            <a:chOff x="958468" y="5715000"/>
            <a:chExt cx="1797050" cy="763730"/>
          </a:xfrm>
        </p:grpSpPr>
        <p:graphicFrame>
          <p:nvGraphicFramePr>
            <p:cNvPr id="66569" name="Object 9"/>
            <p:cNvGraphicFramePr>
              <a:graphicFrameLocks noChangeAspect="1"/>
            </p:cNvGraphicFramePr>
            <p:nvPr/>
          </p:nvGraphicFramePr>
          <p:xfrm>
            <a:off x="1796668" y="5715000"/>
            <a:ext cx="9588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0" name="Equation" r:id="rId15" imgW="495000" imgH="393480" progId="Equation.DSMT4">
                    <p:embed/>
                  </p:oleObj>
                </mc:Choice>
                <mc:Fallback>
                  <p:oleObj name="Equation" r:id="rId15" imgW="495000" imgH="393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668" y="5715000"/>
                          <a:ext cx="958850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958468" y="5781103"/>
              <a:ext cx="1219200" cy="697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0" y="1657350"/>
            <a:ext cx="2819400" cy="142875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ỘI DUNG CẦN NHỚ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24200" y="800100"/>
            <a:ext cx="1981200" cy="971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ỘNG TRỪ HAI SỐ HỮU TỈ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0" y="3143250"/>
            <a:ext cx="2286000" cy="10287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QUY TẮC CHUYỂN VẾ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>
            <a:stCxn id="4" idx="7"/>
            <a:endCxn id="5" idx="1"/>
          </p:cNvCxnSpPr>
          <p:nvPr/>
        </p:nvCxnSpPr>
        <p:spPr>
          <a:xfrm rot="5400000" flipH="1" flipV="1">
            <a:off x="2475000" y="1217385"/>
            <a:ext cx="580711" cy="71769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" idx="5"/>
            <a:endCxn id="6" idx="1"/>
          </p:cNvCxnSpPr>
          <p:nvPr/>
        </p:nvCxnSpPr>
        <p:spPr>
          <a:xfrm rot="16200000" flipH="1">
            <a:off x="2336887" y="2946486"/>
            <a:ext cx="780736" cy="64149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loud Callout 11"/>
          <p:cNvSpPr/>
          <p:nvPr/>
        </p:nvSpPr>
        <p:spPr>
          <a:xfrm>
            <a:off x="5867400" y="171450"/>
            <a:ext cx="2895600" cy="1543050"/>
          </a:xfrm>
          <a:prstGeom prst="cloudCallout">
            <a:avLst>
              <a:gd name="adj1" fmla="val -73251"/>
              <a:gd name="adj2" fmla="val 26526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loud Callout 12"/>
          <p:cNvSpPr/>
          <p:nvPr/>
        </p:nvSpPr>
        <p:spPr>
          <a:xfrm>
            <a:off x="5943600" y="2686050"/>
            <a:ext cx="2895600" cy="1428750"/>
          </a:xfrm>
          <a:prstGeom prst="cloudCallout">
            <a:avLst>
              <a:gd name="adj1" fmla="val -70675"/>
              <a:gd name="adj2" fmla="val 28379"/>
            </a:avLst>
          </a:prstGeom>
        </p:spPr>
        <p:style>
          <a:lnRef idx="2">
            <a:schemeClr val="accent1">
              <a:shade val="50000"/>
            </a:schemeClr>
          </a:lnRef>
          <a:fillRef idx="1001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2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1820987"/>
            <a:ext cx="5867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4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endParaRPr lang="en-US" sz="4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Char char="•"/>
            </a:pPr>
            <a:r>
              <a:rPr lang="en-US" sz="4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10; 12;14;16SBT.</a:t>
            </a:r>
            <a:endParaRPr lang="en-US" sz="4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28800" y="74295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 TẬP VỀ NHÀ</a:t>
            </a:r>
            <a:endParaRPr lang="en-US" sz="36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2150671"/>
            <a:ext cx="891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0062AC"/>
                </a:solidFill>
                <a:latin typeface="Times New Roman" pitchFamily="18" charset="0"/>
                <a:cs typeface="Times New Roman" pitchFamily="18" charset="0"/>
              </a:rPr>
              <a:t>CÁM ƠN THẦY CÔ VÀ CÁC EM ĐÃ LẮNG NGHE!</a:t>
            </a:r>
            <a:endParaRPr lang="en-US" sz="4000" dirty="0">
              <a:solidFill>
                <a:srgbClr val="0062A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0" y="800100"/>
            <a:ext cx="510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1728654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&lt;?&gt;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457200" y="3143250"/>
            <a:ext cx="8593780" cy="800099"/>
            <a:chOff x="1066800" y="3276599"/>
            <a:chExt cx="7691964" cy="1066798"/>
          </a:xfrm>
        </p:grpSpPr>
        <p:sp>
          <p:nvSpPr>
            <p:cNvPr id="6" name="TextBox 5"/>
            <p:cNvSpPr txBox="1"/>
            <p:nvPr/>
          </p:nvSpPr>
          <p:spPr>
            <a:xfrm>
              <a:off x="1066800" y="3352800"/>
              <a:ext cx="5715000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*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36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9363205"/>
                </p:ext>
              </p:extLst>
            </p:nvPr>
          </p:nvGraphicFramePr>
          <p:xfrm>
            <a:off x="6477000" y="3276599"/>
            <a:ext cx="2281764" cy="1066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1" name="Equation" r:id="rId4" imgW="736280" imgH="393529" progId="Equation.DSMT4">
                    <p:embed/>
                  </p:oleObj>
                </mc:Choice>
                <mc:Fallback>
                  <p:oleObj name="Equation" r:id="rId4" imgW="736280" imgH="393529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3276599"/>
                          <a:ext cx="2281764" cy="10667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742950"/>
            <a:ext cx="7315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smtClean="0">
                <a:latin typeface="Times New Roman" pitchFamily="18" charset="0"/>
                <a:cs typeface="Times New Roman" pitchFamily="18" charset="0"/>
              </a:rPr>
              <a:t>Tiết 2:</a:t>
            </a:r>
          </a:p>
          <a:p>
            <a:pPr algn="ctr"/>
            <a:r>
              <a:rPr lang="en-US" sz="5400" smtClean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52400" y="114300"/>
            <a:ext cx="4343400" cy="5715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0" y="819150"/>
            <a:ext cx="9296400" cy="1200329"/>
            <a:chOff x="0" y="1092200"/>
            <a:chExt cx="9296400" cy="1600438"/>
          </a:xfrm>
        </p:grpSpPr>
        <p:sp>
          <p:nvSpPr>
            <p:cNvPr id="6" name="Rectangle 5"/>
            <p:cNvSpPr/>
            <p:nvPr/>
          </p:nvSpPr>
          <p:spPr>
            <a:xfrm>
              <a:off x="0" y="1143000"/>
              <a:ext cx="762000" cy="123110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cap="none" spc="0" dirty="0" smtClean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?</a:t>
              </a:r>
              <a:endParaRPr lang="en-US" sz="54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85800" y="1092200"/>
              <a:ext cx="8610600" cy="1600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Nhắc lại quy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tắc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cộng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số?(cùng mẫu, khác mẫu)</a:t>
              </a:r>
              <a:endParaRPr lang="en-US" sz="3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09600" y="2800350"/>
            <a:ext cx="7772400" cy="2308324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600" i="1" dirty="0" err="1" smtClean="0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600" i="1" dirty="0" smtClean="0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 cộng, trừ hai số hữu tỉ ta 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thể </a:t>
            </a:r>
            <a:r>
              <a:rPr lang="en-US" sz="3600" i="1" dirty="0" smtClean="0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viết chúng dưới dạng hai phân số có cùng mẫu dương sau đó áp dụng quy tắc cộng, trừ </a:t>
            </a:r>
            <a:r>
              <a:rPr lang="en-US" sz="3600" i="1" dirty="0" err="1" smtClean="0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i="1" dirty="0" smtClean="0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i="1" dirty="0" smtClean="0">
                <a:solidFill>
                  <a:srgbClr val="001F5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i="1" dirty="0">
              <a:solidFill>
                <a:srgbClr val="001F5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76200" y="1885950"/>
            <a:ext cx="7467600" cy="1200329"/>
            <a:chOff x="457200" y="2209800"/>
            <a:chExt cx="7467600" cy="1600438"/>
          </a:xfrm>
        </p:grpSpPr>
        <p:sp>
          <p:nvSpPr>
            <p:cNvPr id="11" name="TextBox 10"/>
            <p:cNvSpPr txBox="1"/>
            <p:nvPr/>
          </p:nvSpPr>
          <p:spPr>
            <a:xfrm>
              <a:off x="1066800" y="2209800"/>
              <a:ext cx="6858000" cy="1600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Muốn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cộng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57200" y="2505671"/>
              <a:ext cx="609600" cy="123110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cap="none" spc="0" dirty="0" smtClean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?</a:t>
              </a:r>
              <a:endParaRPr lang="en-US" sz="54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571500"/>
            <a:ext cx="1905000" cy="40005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03788"/>
              </p:ext>
            </p:extLst>
          </p:nvPr>
        </p:nvGraphicFramePr>
        <p:xfrm>
          <a:off x="1758950" y="1947273"/>
          <a:ext cx="1746250" cy="1852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571320" imgH="812520" progId="Equation.DSMT4">
                  <p:embed/>
                </p:oleObj>
              </mc:Choice>
              <mc:Fallback>
                <p:oleObj name="Equation" r:id="rId3" imgW="571320" imgH="81252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947273"/>
                        <a:ext cx="1746250" cy="1852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668717"/>
              </p:ext>
            </p:extLst>
          </p:nvPr>
        </p:nvGraphicFramePr>
        <p:xfrm>
          <a:off x="1219200" y="1017224"/>
          <a:ext cx="2057400" cy="106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571252" imgH="393529" progId="Equation.DSMT4">
                  <p:embed/>
                </p:oleObj>
              </mc:Choice>
              <mc:Fallback>
                <p:oleObj name="Equation" r:id="rId5" imgW="571252" imgH="393529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17224"/>
                        <a:ext cx="2057400" cy="1063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012271"/>
              </p:ext>
            </p:extLst>
          </p:nvPr>
        </p:nvGraphicFramePr>
        <p:xfrm>
          <a:off x="5334000" y="1143000"/>
          <a:ext cx="1981201" cy="85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7" imgW="647419" imgH="393529" progId="Equation.DSMT4">
                  <p:embed/>
                </p:oleObj>
              </mc:Choice>
              <mc:Fallback>
                <p:oleObj name="Equation" r:id="rId7" imgW="647419" imgH="39352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43000"/>
                        <a:ext cx="1981201" cy="853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02972"/>
              </p:ext>
            </p:extLst>
          </p:nvPr>
        </p:nvGraphicFramePr>
        <p:xfrm>
          <a:off x="5638800" y="2894295"/>
          <a:ext cx="129540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9" imgW="419040" imgH="393480" progId="Equation.DSMT4">
                  <p:embed/>
                </p:oleObj>
              </mc:Choice>
              <mc:Fallback>
                <p:oleObj name="Equation" r:id="rId9" imgW="41904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94295"/>
                        <a:ext cx="1295401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455623"/>
              </p:ext>
            </p:extLst>
          </p:nvPr>
        </p:nvGraphicFramePr>
        <p:xfrm>
          <a:off x="5621243" y="2036316"/>
          <a:ext cx="2631324" cy="82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1" imgW="634680" imgH="393480" progId="Equation.DSMT4">
                  <p:embed/>
                </p:oleObj>
              </mc:Choice>
              <mc:Fallback>
                <p:oleObj name="Equation" r:id="rId11" imgW="634680" imgH="393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243" y="2036316"/>
                        <a:ext cx="2631324" cy="821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852975"/>
              </p:ext>
            </p:extLst>
          </p:nvPr>
        </p:nvGraphicFramePr>
        <p:xfrm>
          <a:off x="1476375" y="800100"/>
          <a:ext cx="1875949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800100"/>
                        <a:ext cx="1875949" cy="74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081081"/>
              </p:ext>
            </p:extLst>
          </p:nvPr>
        </p:nvGraphicFramePr>
        <p:xfrm>
          <a:off x="5486401" y="742950"/>
          <a:ext cx="2170113" cy="74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742950"/>
                        <a:ext cx="2170113" cy="747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919999"/>
              </p:ext>
            </p:extLst>
          </p:nvPr>
        </p:nvGraphicFramePr>
        <p:xfrm>
          <a:off x="1504950" y="1485901"/>
          <a:ext cx="1924050" cy="317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7" imgW="736560" imgH="1625400" progId="Equation.DSMT4">
                  <p:embed/>
                </p:oleObj>
              </mc:Choice>
              <mc:Fallback>
                <p:oleObj name="Equation" r:id="rId7" imgW="736560" imgH="1625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485901"/>
                        <a:ext cx="1924050" cy="3177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0795"/>
              </p:ext>
            </p:extLst>
          </p:nvPr>
        </p:nvGraphicFramePr>
        <p:xfrm>
          <a:off x="5791201" y="1402977"/>
          <a:ext cx="1555711" cy="368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9" imgW="647640" imgH="2044440" progId="Equation.DSMT4">
                  <p:embed/>
                </p:oleObj>
              </mc:Choice>
              <mc:Fallback>
                <p:oleObj name="Equation" r:id="rId9" imgW="647640" imgH="20444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1402977"/>
                        <a:ext cx="1555711" cy="3683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457200" y="285751"/>
            <a:ext cx="2209800" cy="699075"/>
            <a:chOff x="457200" y="1066800"/>
            <a:chExt cx="2209800" cy="932100"/>
          </a:xfrm>
        </p:grpSpPr>
        <p:sp>
          <p:nvSpPr>
            <p:cNvPr id="4" name="Oval 3"/>
            <p:cNvSpPr/>
            <p:nvPr/>
          </p:nvSpPr>
          <p:spPr>
            <a:xfrm>
              <a:off x="457200" y="1066800"/>
              <a:ext cx="762000" cy="685800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?1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371600" y="1219200"/>
              <a:ext cx="1295400" cy="7797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293385"/>
            <a:ext cx="3962400" cy="50671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9600" y="3543300"/>
            <a:ext cx="7620000" cy="80010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b="1" i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i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chuyển một số hạng tử từ vế này sang vế kia của một đẳng thức, ta phải đổi dấu số </a:t>
            </a:r>
            <a:r>
              <a:rPr lang="en-US" sz="3200" b="1" i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b="1" i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i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i="1" dirty="0"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" y="2221036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Z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Q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679102"/>
            <a:ext cx="7162800" cy="1238743"/>
            <a:chOff x="0" y="905470"/>
            <a:chExt cx="7162800" cy="1651656"/>
          </a:xfrm>
        </p:grpSpPr>
        <p:sp>
          <p:nvSpPr>
            <p:cNvPr id="10" name="TextBox 9"/>
            <p:cNvSpPr txBox="1"/>
            <p:nvPr/>
          </p:nvSpPr>
          <p:spPr>
            <a:xfrm>
              <a:off x="609600" y="1777426"/>
              <a:ext cx="6553200" cy="7797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Nhắc lại quy tắc chuyển vế trong Z?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0" y="905470"/>
              <a:ext cx="762000" cy="123110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cap="none" spc="0" dirty="0" smtClean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?</a:t>
              </a:r>
              <a:endParaRPr lang="en-US" sz="54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52400" y="114300"/>
            <a:ext cx="3962400" cy="50671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" y="857250"/>
            <a:ext cx="29718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19400" y="1371600"/>
          <a:ext cx="1600200" cy="71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3" imgW="583920" imgH="393480" progId="Equation.DSMT4">
                  <p:embed/>
                </p:oleObj>
              </mc:Choice>
              <mc:Fallback>
                <p:oleObj name="Equation" r:id="rId3" imgW="5839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71600"/>
                        <a:ext cx="1600200" cy="712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29001" y="2343151"/>
          <a:ext cx="1356851" cy="68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2343151"/>
                        <a:ext cx="1356851" cy="685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3438526" y="3584973"/>
          <a:ext cx="904875" cy="70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7" imgW="380880" imgH="393480" progId="Equation.DSMT4">
                  <p:embed/>
                </p:oleObj>
              </mc:Choice>
              <mc:Fallback>
                <p:oleObj name="Equation" r:id="rId7" imgW="380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6" y="3584973"/>
                        <a:ext cx="904875" cy="701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429000" y="2993232"/>
          <a:ext cx="1371600" cy="66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93232"/>
                        <a:ext cx="1371600" cy="664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655983" y="4213623"/>
            <a:ext cx="2667000" cy="701278"/>
            <a:chOff x="2655983" y="5160963"/>
            <a:chExt cx="2667000" cy="935037"/>
          </a:xfrm>
        </p:grpSpPr>
        <p:sp>
          <p:nvSpPr>
            <p:cNvPr id="9" name="TextBox 8"/>
            <p:cNvSpPr txBox="1"/>
            <p:nvPr/>
          </p:nvSpPr>
          <p:spPr>
            <a:xfrm>
              <a:off x="2655983" y="5323902"/>
              <a:ext cx="2667000" cy="6976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solidFill>
                    <a:srgbClr val="0062AC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graphicFrame>
          <p:nvGraphicFramePr>
            <p:cNvPr id="35846" name="Object 6"/>
            <p:cNvGraphicFramePr>
              <a:graphicFrameLocks noChangeAspect="1"/>
            </p:cNvGraphicFramePr>
            <p:nvPr/>
          </p:nvGraphicFramePr>
          <p:xfrm>
            <a:off x="3438525" y="5160963"/>
            <a:ext cx="904875" cy="935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1" name="Equation" r:id="rId11" imgW="380880" imgH="393480" progId="Equation.DSMT4">
                    <p:embed/>
                  </p:oleObj>
                </mc:Choice>
                <mc:Fallback>
                  <p:oleObj name="Equation" r:id="rId11" imgW="380880" imgH="393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525" y="5160963"/>
                          <a:ext cx="904875" cy="935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Oval 10"/>
          <p:cNvSpPr/>
          <p:nvPr/>
        </p:nvSpPr>
        <p:spPr>
          <a:xfrm>
            <a:off x="3124200" y="1371600"/>
            <a:ext cx="685800" cy="74295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267200" y="2286000"/>
            <a:ext cx="685800" cy="742950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11" idx="4"/>
            <a:endCxn id="13" idx="0"/>
          </p:cNvCxnSpPr>
          <p:nvPr/>
        </p:nvCxnSpPr>
        <p:spPr>
          <a:xfrm rot="16200000" flipH="1">
            <a:off x="3952875" y="1628775"/>
            <a:ext cx="17145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09602" y="628653"/>
            <a:ext cx="5562598" cy="3238497"/>
            <a:chOff x="609601" y="4267205"/>
            <a:chExt cx="4140199" cy="2209797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968500" y="4953002"/>
            <a:ext cx="2781300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9" name="Equation" r:id="rId3" imgW="888840" imgH="812520" progId="Equation.DSMT4">
                    <p:embed/>
                  </p:oleObj>
                </mc:Choice>
                <mc:Fallback>
                  <p:oleObj name="Equation" r:id="rId3" imgW="888840" imgH="81252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500" y="4953002"/>
                          <a:ext cx="2781300" cy="152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13"/>
            <p:cNvGrpSpPr/>
            <p:nvPr/>
          </p:nvGrpSpPr>
          <p:grpSpPr>
            <a:xfrm>
              <a:off x="609601" y="4267205"/>
              <a:ext cx="2623456" cy="852297"/>
              <a:chOff x="609601" y="4572001"/>
              <a:chExt cx="1933073" cy="668226"/>
            </a:xfrm>
          </p:grpSpPr>
          <p:sp>
            <p:nvSpPr>
              <p:cNvPr id="9" name="Oval 3"/>
              <p:cNvSpPr/>
              <p:nvPr/>
            </p:nvSpPr>
            <p:spPr>
              <a:xfrm>
                <a:off x="609601" y="4572001"/>
                <a:ext cx="561473" cy="597430"/>
              </a:xfrm>
              <a:prstGeom prst="ellipse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?2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171074" y="4693267"/>
                <a:ext cx="1371600" cy="546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x, </a:t>
                </a:r>
                <a:r>
                  <a:rPr lang="en-US" sz="2800" dirty="0" err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8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1" name="Rounded Rectangle 10"/>
          <p:cNvSpPr/>
          <p:nvPr/>
        </p:nvSpPr>
        <p:spPr>
          <a:xfrm>
            <a:off x="152400" y="114300"/>
            <a:ext cx="3962400" cy="50671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8</TotalTime>
  <Words>327</Words>
  <Application>Microsoft Office PowerPoint</Application>
  <PresentationFormat>On-screen Show (16:9)</PresentationFormat>
  <Paragraphs>52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Orie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istrator</cp:lastModifiedBy>
  <cp:revision>29</cp:revision>
  <dcterms:created xsi:type="dcterms:W3CDTF">2016-08-03T03:40:51Z</dcterms:created>
  <dcterms:modified xsi:type="dcterms:W3CDTF">2018-08-24T23:44:10Z</dcterms:modified>
</cp:coreProperties>
</file>